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01" r:id="rId63"/>
    <p:sldId id="300" r:id="rId64"/>
    <p:sldId id="338" r:id="rId65"/>
    <p:sldId id="303" r:id="rId66"/>
    <p:sldId id="302" r:id="rId67"/>
    <p:sldId id="341" r:id="rId68"/>
    <p:sldId id="305" r:id="rId69"/>
    <p:sldId id="304" r:id="rId70"/>
    <p:sldId id="307" r:id="rId71"/>
    <p:sldId id="308" r:id="rId72"/>
    <p:sldId id="349" r:id="rId73"/>
    <p:sldId id="353" r:id="rId74"/>
    <p:sldId id="354" r:id="rId75"/>
    <p:sldId id="355" r:id="rId76"/>
    <p:sldId id="351" r:id="rId77"/>
    <p:sldId id="356" r:id="rId78"/>
    <p:sldId id="357" r:id="rId79"/>
    <p:sldId id="352" r:id="rId80"/>
    <p:sldId id="358" r:id="rId81"/>
    <p:sldId id="309" r:id="rId82"/>
    <p:sldId id="306" r:id="rId83"/>
    <p:sldId id="310" r:id="rId84"/>
    <p:sldId id="312" r:id="rId85"/>
    <p:sldId id="342" r:id="rId86"/>
    <p:sldId id="313" r:id="rId87"/>
    <p:sldId id="344" r:id="rId88"/>
    <p:sldId id="316" r:id="rId89"/>
    <p:sldId id="345" r:id="rId90"/>
    <p:sldId id="317" r:id="rId91"/>
    <p:sldId id="315" r:id="rId92"/>
    <p:sldId id="343" r:id="rId93"/>
    <p:sldId id="346" r:id="rId94"/>
    <p:sldId id="347" r:id="rId95"/>
    <p:sldId id="348" r:id="rId96"/>
    <p:sldId id="311" r:id="rId97"/>
    <p:sldId id="314" r:id="rId98"/>
    <p:sldId id="340" r:id="rId99"/>
    <p:sldId id="259" r:id="rId10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gi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206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jp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21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10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21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214.png"/><Relationship Id="rId4" Type="http://schemas.openxmlformats.org/officeDocument/2006/relationships/image" Target="../media/image213.wmf"/><Relationship Id="rId9" Type="http://schemas.openxmlformats.org/officeDocument/2006/relationships/image" Target="../media/image21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1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1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22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12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22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231.wmf"/><Relationship Id="rId9" Type="http://schemas.openxmlformats.org/officeDocument/2006/relationships/image" Target="../media/image234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2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wmf"/><Relationship Id="rId11" Type="http://schemas.openxmlformats.org/officeDocument/2006/relationships/image" Target="../media/image239.wmf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235.wmf"/><Relationship Id="rId9" Type="http://schemas.openxmlformats.org/officeDocument/2006/relationships/image" Target="../media/image2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image" Target="../media/image24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41.png"/><Relationship Id="rId4" Type="http://schemas.openxmlformats.org/officeDocument/2006/relationships/image" Target="../media/image240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5.gi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250.wmf"/><Relationship Id="rId2" Type="http://schemas.openxmlformats.org/officeDocument/2006/relationships/image" Target="../media/image6.jpeg"/><Relationship Id="rId16" Type="http://schemas.openxmlformats.org/officeDocument/2006/relationships/image" Target="../media/image2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25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5.jpg"/><Relationship Id="rId4" Type="http://schemas.openxmlformats.org/officeDocument/2006/relationships/image" Target="../media/image254.jp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259.w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14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2.jpg"/><Relationship Id="rId4" Type="http://schemas.openxmlformats.org/officeDocument/2006/relationships/image" Target="../media/image261.jp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259.w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264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6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27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271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5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4.gi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6" Type="http://schemas.openxmlformats.org/officeDocument/2006/relationships/image" Target="../media/image2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8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284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169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173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284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17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0.jp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2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2106386" y="4234505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5</TotalTime>
  <Words>520</Words>
  <Application>Microsoft Office PowerPoint</Application>
  <PresentationFormat>Экран (4:3)</PresentationFormat>
  <Paragraphs>121</Paragraphs>
  <Slides>9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9</vt:i4>
      </vt:variant>
    </vt:vector>
  </HeadingPairs>
  <TitlesOfParts>
    <vt:vector size="107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22</cp:revision>
  <cp:lastPrinted>2021-01-21T21:08:02Z</cp:lastPrinted>
  <dcterms:created xsi:type="dcterms:W3CDTF">2006-06-13T13:03:30Z</dcterms:created>
  <dcterms:modified xsi:type="dcterms:W3CDTF">2023-01-26T12:44:11Z</dcterms:modified>
</cp:coreProperties>
</file>